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ED4" w:rsidRPr="002F1C2A" w:rsidRDefault="006B1990" w:rsidP="00CE3B66">
      <w:pPr>
        <w:spacing w:after="0" w:line="360" w:lineRule="auto"/>
        <w:ind w:right="-18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 xml:space="preserve">PHÒNG GD&amp;ĐT QUẬN BA ĐÌNH </w:t>
      </w:r>
      <w:r w:rsidR="00FB2BD6" w:rsidRPr="002F1C2A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Pr="002F1C2A">
        <w:rPr>
          <w:rFonts w:ascii="Times New Roman" w:hAnsi="Times New Roman" w:cs="Times New Roman"/>
          <w:b/>
          <w:sz w:val="28"/>
          <w:szCs w:val="28"/>
        </w:rPr>
        <w:t>KIỂM TRA HỌC KÌ I MÔN TOÁN 9</w:t>
      </w:r>
    </w:p>
    <w:p w:rsidR="006B1990" w:rsidRPr="002F1C2A" w:rsidRDefault="0043264E" w:rsidP="00CE3B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left:0;text-align:left;margin-left:36.75pt;margin-top:2.15pt;width:135pt;height:23.25pt;z-index:25165926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" fillcolor="white [3201]" strokeweight=".5pt">
            <v:textbox>
              <w:txbxContent>
                <w:p w:rsidR="00FB2BD6" w:rsidRPr="00FB2BD6" w:rsidRDefault="00FB2BD6" w:rsidP="00FB2BD6">
                  <w:pPr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FB2BD6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Ề CHÍNH THỨC</w:t>
                  </w:r>
                </w:p>
              </w:txbxContent>
            </v:textbox>
          </v:shape>
        </w:pict>
      </w:r>
      <w:r w:rsidR="00FB2BD6" w:rsidRPr="002F1C2A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</w:t>
      </w:r>
      <w:r w:rsidR="006B1990" w:rsidRPr="002F1C2A">
        <w:rPr>
          <w:rFonts w:ascii="Times New Roman" w:hAnsi="Times New Roman" w:cs="Times New Roman"/>
          <w:b/>
          <w:sz w:val="28"/>
          <w:szCs w:val="28"/>
        </w:rPr>
        <w:t>Năm học: 2018 – 2019</w:t>
      </w:r>
    </w:p>
    <w:p w:rsidR="006B1990" w:rsidRPr="002F1C2A" w:rsidRDefault="00FB2BD6" w:rsidP="00CE3B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</w:t>
      </w:r>
      <w:r w:rsidR="006B1990" w:rsidRPr="002F1C2A">
        <w:rPr>
          <w:rFonts w:ascii="Times New Roman" w:hAnsi="Times New Roman" w:cs="Times New Roman"/>
          <w:b/>
          <w:sz w:val="28"/>
          <w:szCs w:val="28"/>
        </w:rPr>
        <w:t>Ngày thi: 13/12/2018</w:t>
      </w:r>
    </w:p>
    <w:p w:rsidR="006B1990" w:rsidRPr="002F1C2A" w:rsidRDefault="00FB2BD6" w:rsidP="00CE3B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i/>
          <w:sz w:val="28"/>
          <w:szCs w:val="28"/>
        </w:rPr>
        <w:t xml:space="preserve">           </w:t>
      </w:r>
      <w:r w:rsidR="006B1990" w:rsidRPr="002F1C2A">
        <w:rPr>
          <w:rFonts w:ascii="Times New Roman" w:hAnsi="Times New Roman" w:cs="Times New Roman"/>
          <w:i/>
          <w:sz w:val="28"/>
          <w:szCs w:val="28"/>
        </w:rPr>
        <w:t>(Đề thi gồ</w:t>
      </w:r>
      <w:r w:rsidR="00CE3B66">
        <w:rPr>
          <w:rFonts w:ascii="Times New Roman" w:hAnsi="Times New Roman" w:cs="Times New Roman"/>
          <w:i/>
          <w:sz w:val="28"/>
          <w:szCs w:val="28"/>
        </w:rPr>
        <w:t>m 02</w:t>
      </w:r>
      <w:r w:rsidR="006B1990" w:rsidRPr="002F1C2A">
        <w:rPr>
          <w:rFonts w:ascii="Times New Roman" w:hAnsi="Times New Roman" w:cs="Times New Roman"/>
          <w:i/>
          <w:sz w:val="28"/>
          <w:szCs w:val="28"/>
        </w:rPr>
        <w:t xml:space="preserve"> trang)</w:t>
      </w:r>
      <w:r w:rsidR="006B1990" w:rsidRPr="002F1C2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F1C2A">
        <w:rPr>
          <w:rFonts w:ascii="Times New Roman" w:hAnsi="Times New Roman" w:cs="Times New Roman"/>
          <w:b/>
          <w:sz w:val="28"/>
          <w:szCs w:val="28"/>
        </w:rPr>
        <w:t xml:space="preserve">                                 </w:t>
      </w:r>
      <w:r w:rsidR="006B1990" w:rsidRPr="002F1C2A">
        <w:rPr>
          <w:rFonts w:ascii="Times New Roman" w:hAnsi="Times New Roman" w:cs="Times New Roman"/>
          <w:b/>
          <w:sz w:val="28"/>
          <w:szCs w:val="28"/>
        </w:rPr>
        <w:t>Thời gian làm bài: 90 phút</w:t>
      </w:r>
    </w:p>
    <w:p w:rsidR="00FB2BD6" w:rsidRPr="002F1C2A" w:rsidRDefault="00FB2BD6" w:rsidP="00CE3B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B1990" w:rsidRPr="002F1C2A" w:rsidRDefault="006B1990" w:rsidP="00CE3B6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Bài 1 (2,0 điểm)</w:t>
      </w:r>
    </w:p>
    <w:p w:rsidR="006B1990" w:rsidRPr="002F1C2A" w:rsidRDefault="006B1990" w:rsidP="00CE3B66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 xml:space="preserve">Rút gọn biểu thức: A = </w:t>
      </w:r>
      <w:r w:rsidRPr="002F1C2A">
        <w:rPr>
          <w:rFonts w:ascii="Times New Roman" w:hAnsi="Times New Roman" w:cs="Times New Roman"/>
          <w:position w:val="-28"/>
          <w:sz w:val="28"/>
          <w:szCs w:val="28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6pt" o:ole="">
            <v:imagedata r:id="rId7" o:title=""/>
          </v:shape>
          <o:OLEObject Type="Embed" ProgID="Equation.DSMT4" ShapeID="_x0000_i1025" DrawAspect="Content" ObjectID="_1607406834" r:id="rId8"/>
        </w:object>
      </w:r>
      <w:r w:rsidRPr="002F1C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1990" w:rsidRPr="002F1C2A" w:rsidRDefault="006B1990" w:rsidP="00CE3B66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2F1C2A">
        <w:rPr>
          <w:rFonts w:ascii="Times New Roman" w:hAnsi="Times New Roman" w:cs="Times New Roman"/>
          <w:position w:val="-24"/>
          <w:sz w:val="28"/>
          <w:szCs w:val="28"/>
        </w:rPr>
        <w:object w:dxaOrig="3460" w:dyaOrig="620">
          <v:shape id="_x0000_i1026" type="#_x0000_t75" style="width:173.25pt;height:30.75pt" o:ole="">
            <v:imagedata r:id="rId9" o:title=""/>
          </v:shape>
          <o:OLEObject Type="Embed" ProgID="Equation.DSMT4" ShapeID="_x0000_i1026" DrawAspect="Content" ObjectID="_1607406835" r:id="rId10"/>
        </w:object>
      </w:r>
      <w:r w:rsidRPr="002F1C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1990" w:rsidRPr="002F1C2A" w:rsidRDefault="006B1990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Bài 2 (2,0 điểm)</w:t>
      </w:r>
      <w:r w:rsidRPr="002F1C2A">
        <w:rPr>
          <w:rFonts w:ascii="Times New Roman" w:hAnsi="Times New Roman" w:cs="Times New Roman"/>
          <w:sz w:val="28"/>
          <w:szCs w:val="28"/>
        </w:rPr>
        <w:t xml:space="preserve"> Cho hai biểu thức</w:t>
      </w:r>
    </w:p>
    <w:p w:rsidR="006B1990" w:rsidRPr="002F1C2A" w:rsidRDefault="006B1990" w:rsidP="00CE3B66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 xml:space="preserve">A = </w:t>
      </w:r>
      <w:r w:rsidR="007B3867" w:rsidRPr="002F1C2A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27" type="#_x0000_t75" style="width:41.25pt;height:36pt" o:ole="">
            <v:imagedata r:id="rId11" o:title=""/>
          </v:shape>
          <o:OLEObject Type="Embed" ProgID="Equation.DSMT4" ShapeID="_x0000_i1027" DrawAspect="Content" ObjectID="_1607406836" r:id="rId12"/>
        </w:object>
      </w:r>
      <w:r w:rsidR="007B3867" w:rsidRPr="002F1C2A">
        <w:rPr>
          <w:rFonts w:ascii="Times New Roman" w:hAnsi="Times New Roman" w:cs="Times New Roman"/>
          <w:sz w:val="28"/>
          <w:szCs w:val="28"/>
        </w:rPr>
        <w:t xml:space="preserve"> và B = </w:t>
      </w:r>
      <w:r w:rsidR="007B3867" w:rsidRPr="002F1C2A">
        <w:rPr>
          <w:rFonts w:ascii="Times New Roman" w:hAnsi="Times New Roman" w:cs="Times New Roman"/>
          <w:position w:val="-28"/>
          <w:sz w:val="28"/>
          <w:szCs w:val="28"/>
        </w:rPr>
        <w:object w:dxaOrig="2560" w:dyaOrig="720">
          <v:shape id="_x0000_i1028" type="#_x0000_t75" style="width:128.25pt;height:36pt" o:ole="">
            <v:imagedata r:id="rId13" o:title=""/>
          </v:shape>
          <o:OLEObject Type="Embed" ProgID="Equation.DSMT4" ShapeID="_x0000_i1028" DrawAspect="Content" ObjectID="_1607406837" r:id="rId14"/>
        </w:object>
      </w:r>
      <w:r w:rsidR="007B3867" w:rsidRPr="002F1C2A">
        <w:rPr>
          <w:rFonts w:ascii="Times New Roman" w:hAnsi="Times New Roman" w:cs="Times New Roman"/>
          <w:sz w:val="28"/>
          <w:szCs w:val="28"/>
        </w:rPr>
        <w:t xml:space="preserve"> , với x ≥ 0; x ≠ 1</w:t>
      </w:r>
    </w:p>
    <w:p w:rsidR="007B3867" w:rsidRPr="002F1C2A" w:rsidRDefault="007B3867" w:rsidP="00CE3B66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Tính giá trị của biểu thức A khi x = 25</w:t>
      </w:r>
    </w:p>
    <w:p w:rsidR="007B3867" w:rsidRPr="002F1C2A" w:rsidRDefault="007B3867" w:rsidP="00CE3B66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7B3867" w:rsidRPr="002F1C2A" w:rsidRDefault="007B3867" w:rsidP="00CE3B66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Đặt P = A.B. Tìm giá trị nguyên của x để P &lt; 1</w:t>
      </w:r>
    </w:p>
    <w:p w:rsidR="007B3867" w:rsidRPr="002F1C2A" w:rsidRDefault="007B3867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Bài 3 (2,0 điểm).</w:t>
      </w:r>
      <w:r w:rsidRPr="002F1C2A">
        <w:rPr>
          <w:rFonts w:ascii="Times New Roman" w:hAnsi="Times New Roman" w:cs="Times New Roman"/>
          <w:sz w:val="28"/>
          <w:szCs w:val="28"/>
        </w:rPr>
        <w:t xml:space="preserve"> Cho hàm số y = (2 – m)x + m + 1 (với là tham số và m khác 2) có đồ thị là đường thẳng (d).</w:t>
      </w:r>
    </w:p>
    <w:p w:rsidR="007B3867" w:rsidRPr="002F1C2A" w:rsidRDefault="007B3867" w:rsidP="00CE3B66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Tìm m để đồ thị hàm số đi qua điểm A(-1;5); vẽ đồ thị hàm số với giá trị của m vừa tìm được</w:t>
      </w:r>
    </w:p>
    <w:p w:rsidR="00FB2BD6" w:rsidRPr="002F1C2A" w:rsidRDefault="007B3867" w:rsidP="00CE3B66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 xml:space="preserve">Tìm m để đường thẳng (d) cắt đường thẳng y = 3x – 1 tại điểm có hoành độ </w:t>
      </w:r>
      <w:r w:rsidR="00FB2BD6" w:rsidRPr="002F1C2A">
        <w:rPr>
          <w:rFonts w:ascii="Times New Roman" w:hAnsi="Times New Roman" w:cs="Times New Roman"/>
          <w:sz w:val="28"/>
          <w:szCs w:val="28"/>
        </w:rPr>
        <w:t>bằng 2, tìm tọa độ giao điểm.</w:t>
      </w:r>
    </w:p>
    <w:p w:rsidR="00FB2BD6" w:rsidRPr="002F1C2A" w:rsidRDefault="00FB2BD6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Bài 4 (3,5 điểm).</w:t>
      </w:r>
      <w:r w:rsidRPr="002F1C2A">
        <w:rPr>
          <w:rFonts w:ascii="Times New Roman" w:hAnsi="Times New Roman" w:cs="Times New Roman"/>
          <w:sz w:val="28"/>
          <w:szCs w:val="28"/>
        </w:rPr>
        <w:t xml:space="preserve"> Cho đường tròn (O;R) và một điểm A sao cho OA = 2R, vẽ các tiếp tuyến AB, AC với (O;R), B và C là các tiếp điểm. Vẽ đường kính BOD.</w:t>
      </w:r>
    </w:p>
    <w:p w:rsidR="00FB2BD6" w:rsidRPr="002F1C2A" w:rsidRDefault="00FB2BD6" w:rsidP="00CE3B66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Chứng minh 4 điểm A, B, O, C cùng thuộc một đường tròn</w:t>
      </w:r>
    </w:p>
    <w:p w:rsidR="00FB2BD6" w:rsidRPr="002F1C2A" w:rsidRDefault="00FB2BD6" w:rsidP="00CE3B66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Chứng minh rằng: DC // OA</w:t>
      </w:r>
    </w:p>
    <w:p w:rsidR="00FB2BD6" w:rsidRPr="002F1C2A" w:rsidRDefault="00FB2BD6" w:rsidP="00CE3B66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lastRenderedPageBreak/>
        <w:t>Đường trung trực của BD cắt AC và CD lần lượt tại S và E. Chứng minh rằng OCEA là hình thang cân.</w:t>
      </w:r>
    </w:p>
    <w:p w:rsidR="007B3867" w:rsidRPr="002F1C2A" w:rsidRDefault="00FB2BD6" w:rsidP="00CE3B66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sz w:val="28"/>
          <w:szCs w:val="28"/>
        </w:rPr>
        <w:t>Gọi I là giao điểm của đoạn OA và (O), K là giao điểm của tia SI và AB. Tính theo R diện tích tứ giác AKOS</w:t>
      </w:r>
      <w:r w:rsidR="007B3867" w:rsidRPr="002F1C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B2BD6" w:rsidRPr="002F1C2A" w:rsidRDefault="00FB2BD6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Bài 5 (0,5 điểm).</w:t>
      </w:r>
      <w:r w:rsidRPr="002F1C2A">
        <w:rPr>
          <w:rFonts w:ascii="Times New Roman" w:hAnsi="Times New Roman" w:cs="Times New Roman"/>
          <w:sz w:val="28"/>
          <w:szCs w:val="28"/>
        </w:rPr>
        <w:t xml:space="preserve"> Giải phương trình: </w:t>
      </w:r>
      <w:r w:rsidRPr="002F1C2A">
        <w:rPr>
          <w:rFonts w:ascii="Times New Roman" w:hAnsi="Times New Roman" w:cs="Times New Roman"/>
          <w:position w:val="-8"/>
          <w:sz w:val="28"/>
          <w:szCs w:val="28"/>
        </w:rPr>
        <w:object w:dxaOrig="2140" w:dyaOrig="360">
          <v:shape id="_x0000_i1029" type="#_x0000_t75" style="width:107.25pt;height:18pt" o:ole="">
            <v:imagedata r:id="rId15" o:title=""/>
          </v:shape>
          <o:OLEObject Type="Embed" ProgID="Equation.DSMT4" ShapeID="_x0000_i1029" DrawAspect="Content" ObjectID="_1607406838" r:id="rId16"/>
        </w:object>
      </w:r>
      <w:r w:rsidRPr="002F1C2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3440" w:rsidRPr="002F1C2A" w:rsidRDefault="00563440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B2BD6" w:rsidRPr="002F1C2A" w:rsidRDefault="00FB2BD6" w:rsidP="00CE3B66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2F1C2A">
        <w:rPr>
          <w:rFonts w:ascii="Times New Roman" w:hAnsi="Times New Roman" w:cs="Times New Roman"/>
          <w:b/>
          <w:i/>
          <w:sz w:val="28"/>
          <w:szCs w:val="28"/>
        </w:rPr>
        <w:t>--------------------Hết---------------------</w:t>
      </w:r>
    </w:p>
    <w:p w:rsidR="00B0717E" w:rsidRPr="002F1C2A" w:rsidRDefault="00B0717E" w:rsidP="00CE3B66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F1C2A">
        <w:rPr>
          <w:rFonts w:ascii="Times New Roman" w:hAnsi="Times New Roman" w:cs="Times New Roman"/>
          <w:b/>
          <w:i/>
          <w:sz w:val="28"/>
          <w:szCs w:val="28"/>
        </w:rPr>
        <w:br w:type="page"/>
      </w:r>
    </w:p>
    <w:p w:rsidR="00B0717E" w:rsidRPr="002F1C2A" w:rsidRDefault="00B0717E" w:rsidP="00CE3B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lastRenderedPageBreak/>
        <w:t>ĐẤP ÁN ĐỀ THI HỌC KỲ I TOÁN 9 – NĂM HỌC 2018 – 2019</w:t>
      </w:r>
    </w:p>
    <w:p w:rsidR="00B0717E" w:rsidRPr="002F1C2A" w:rsidRDefault="00B0717E" w:rsidP="00CE3B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435"/>
        <w:gridCol w:w="6750"/>
        <w:gridCol w:w="1165"/>
      </w:tblGrid>
      <w:tr w:rsidR="00B0717E" w:rsidRPr="002F1C2A" w:rsidTr="00B0717E">
        <w:tc>
          <w:tcPr>
            <w:tcW w:w="1435" w:type="dxa"/>
            <w:vAlign w:val="center"/>
          </w:tcPr>
          <w:p w:rsidR="00B0717E" w:rsidRPr="002F1C2A" w:rsidRDefault="00B0717E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6750" w:type="dxa"/>
          </w:tcPr>
          <w:p w:rsidR="00B0717E" w:rsidRPr="002F1C2A" w:rsidRDefault="00B0717E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65" w:type="dxa"/>
          </w:tcPr>
          <w:p w:rsidR="00B0717E" w:rsidRPr="002F1C2A" w:rsidRDefault="00B0717E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F1128D" w:rsidRPr="002F1C2A" w:rsidTr="00B0717E">
        <w:tc>
          <w:tcPr>
            <w:tcW w:w="1435" w:type="dxa"/>
            <w:vMerge w:val="restart"/>
            <w:vAlign w:val="center"/>
          </w:tcPr>
          <w:p w:rsidR="00F1128D" w:rsidRPr="002F1C2A" w:rsidRDefault="00F1128D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F1128D" w:rsidRPr="002F1C2A" w:rsidRDefault="00F1128D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6750" w:type="dxa"/>
          </w:tcPr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a)  </w:t>
            </w:r>
            <w:r w:rsidRPr="002F1C2A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3960" w:dyaOrig="1440">
                <v:shape id="_x0000_i1030" type="#_x0000_t75" style="width:198pt;height:1in" o:ole="">
                  <v:imagedata r:id="rId17" o:title=""/>
                </v:shape>
                <o:OLEObject Type="Embed" ProgID="Equation.DSMT4" ShapeID="_x0000_i1030" DrawAspect="Content" ObjectID="_1607406839" r:id="rId18"/>
              </w:object>
            </w:r>
          </w:p>
        </w:tc>
        <w:tc>
          <w:tcPr>
            <w:tcW w:w="1165" w:type="dxa"/>
          </w:tcPr>
          <w:p w:rsidR="00F1128D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1128D" w:rsidRPr="002F1C2A" w:rsidTr="00B0717E">
        <w:tc>
          <w:tcPr>
            <w:tcW w:w="1435" w:type="dxa"/>
            <w:vMerge/>
            <w:vAlign w:val="center"/>
          </w:tcPr>
          <w:p w:rsidR="00F1128D" w:rsidRPr="002F1C2A" w:rsidRDefault="00F1128D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750" w:type="dxa"/>
          </w:tcPr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1C2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60" w:dyaOrig="620">
                <v:shape id="_x0000_i1031" type="#_x0000_t75" style="width:173.25pt;height:30.75pt" o:ole="">
                  <v:imagedata r:id="rId19" o:title=""/>
                </v:shape>
                <o:OLEObject Type="Embed" ProgID="Equation.DSMT4" ShapeID="_x0000_i1031" DrawAspect="Content" ObjectID="_1607406840" r:id="rId20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 ĐK: x ≥ 2</w:t>
            </w:r>
          </w:p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0" w:dyaOrig="620">
                <v:shape id="_x0000_i1032" type="#_x0000_t75" style="width:180pt;height:30.75pt" o:ole="">
                  <v:imagedata r:id="rId21" o:title=""/>
                </v:shape>
                <o:OLEObject Type="Embed" ProgID="Equation.DSMT4" ShapeID="_x0000_i1032" DrawAspect="Content" ObjectID="_1607406841" r:id="rId22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20" w:dyaOrig="620">
                <v:shape id="_x0000_i1033" type="#_x0000_t75" style="width:71.25pt;height:30.75pt" o:ole="">
                  <v:imagedata r:id="rId23" o:title=""/>
                </v:shape>
                <o:OLEObject Type="Embed" ProgID="Equation.DSMT4" ShapeID="_x0000_i1033" DrawAspect="Content" ObjectID="_1607406842" r:id="rId24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034" type="#_x0000_t75" style="width:45pt;height:30.75pt" o:ole="">
                  <v:imagedata r:id="rId25" o:title=""/>
                </v:shape>
                <o:OLEObject Type="Embed" ProgID="Equation.DSMT4" ShapeID="_x0000_i1034" DrawAspect="Content" ObjectID="_1607406843" r:id="rId26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(t/m)</w:t>
            </w:r>
          </w:p>
          <w:p w:rsidR="00F1128D" w:rsidRPr="002F1C2A" w:rsidRDefault="00F1128D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KL: Phương trình có nghiệm </w:t>
            </w:r>
            <w:r w:rsidRPr="002F1C2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00" w:dyaOrig="620">
                <v:shape id="_x0000_i1035" type="#_x0000_t75" style="width:30pt;height:30.75pt" o:ole="">
                  <v:imagedata r:id="rId27" o:title=""/>
                </v:shape>
                <o:OLEObject Type="Embed" ProgID="Equation.DSMT4" ShapeID="_x0000_i1035" DrawAspect="Content" ObjectID="_1607406844" r:id="rId28"/>
              </w:object>
            </w:r>
          </w:p>
        </w:tc>
        <w:tc>
          <w:tcPr>
            <w:tcW w:w="1165" w:type="dxa"/>
          </w:tcPr>
          <w:p w:rsidR="00F1128D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74299" w:rsidRPr="002F1C2A" w:rsidTr="00B0717E">
        <w:tc>
          <w:tcPr>
            <w:tcW w:w="1435" w:type="dxa"/>
            <w:vMerge w:val="restart"/>
            <w:vAlign w:val="center"/>
          </w:tcPr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6750" w:type="dxa"/>
          </w:tcPr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a) Với x = 25 (t/m ĐK)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600" w:dyaOrig="720">
                <v:shape id="_x0000_i1036" type="#_x0000_t75" style="width:129.75pt;height:36pt" o:ole="">
                  <v:imagedata r:id="rId29" o:title=""/>
                </v:shape>
                <o:OLEObject Type="Embed" ProgID="Equation.DSMT4" ShapeID="_x0000_i1036" DrawAspect="Content" ObjectID="_1607406845" r:id="rId30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74299" w:rsidRPr="002F1C2A" w:rsidTr="00B0717E">
        <w:tc>
          <w:tcPr>
            <w:tcW w:w="1435" w:type="dxa"/>
            <w:vMerge/>
            <w:vAlign w:val="center"/>
          </w:tcPr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750" w:type="dxa"/>
          </w:tcPr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position w:val="-144"/>
                <w:sz w:val="28"/>
                <w:szCs w:val="28"/>
              </w:rPr>
              <w:object w:dxaOrig="3580" w:dyaOrig="3000">
                <v:shape id="_x0000_i1037" type="#_x0000_t75" style="width:179.25pt;height:150pt" o:ole="">
                  <v:imagedata r:id="rId31" o:title=""/>
                </v:shape>
                <o:OLEObject Type="Embed" ProgID="Equation.DSMT4" ShapeID="_x0000_i1037" DrawAspect="Content" ObjectID="_1607406846" r:id="rId32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74299" w:rsidRPr="002F1C2A" w:rsidTr="00B0717E">
        <w:tc>
          <w:tcPr>
            <w:tcW w:w="1435" w:type="dxa"/>
            <w:vMerge/>
            <w:vAlign w:val="center"/>
          </w:tcPr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750" w:type="dxa"/>
          </w:tcPr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4660" w:dyaOrig="1760">
                <v:shape id="_x0000_i1038" type="#_x0000_t75" style="width:233.25pt;height:87.75pt" o:ole="">
                  <v:imagedata r:id="rId33" o:title=""/>
                </v:shape>
                <o:OLEObject Type="Embed" ProgID="Equation.DSMT4" ShapeID="_x0000_i1038" DrawAspect="Content" ObjectID="_1607406847" r:id="rId34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Kết hợp với Đk x ≥ 0 và x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≠ 1, x nguyên 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x 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∈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{0; 2; 3}</w:t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374299" w:rsidRPr="002F1C2A" w:rsidTr="00B0717E">
        <w:tc>
          <w:tcPr>
            <w:tcW w:w="1435" w:type="dxa"/>
            <w:vMerge w:val="restart"/>
            <w:vAlign w:val="center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6750" w:type="dxa"/>
          </w:tcPr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a) y = (2 – m)x + m + 1 (m ≠ 2)   (d)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(d) đi qua A(-1;5) 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x = -1; y = 5 là nghiệm của pt đường thẳng (d) 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5 = (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m)(-1) +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m+1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m =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(t/m)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* Với m = 3 </w:t>
            </w:r>
            <w:r w:rsidRPr="002F1C2A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y = - x + 4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Vẽ đúng đồ thị hàm số</w:t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74299" w:rsidRPr="002F1C2A" w:rsidTr="00B0717E">
        <w:tc>
          <w:tcPr>
            <w:tcW w:w="1435" w:type="dxa"/>
            <w:vMerge/>
            <w:vAlign w:val="center"/>
          </w:tcPr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750" w:type="dxa"/>
          </w:tcPr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b) * Đường thẳng (d) cắt đường thẳng y = 3x – 1 tại điểm có hoành độ bằng 2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2 – m ≠ 3 và phương trình (2 – m)x + m + 1=3x -1 có nghiệm x = 2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m ≠ 1 và m = 0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hAnsi="Cambria Math" w:cs="Cambria Math"/>
                <w:sz w:val="28"/>
                <w:szCs w:val="28"/>
              </w:rPr>
              <w:t>⟺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m = 0</w:t>
            </w:r>
          </w:p>
          <w:p w:rsidR="00374299" w:rsidRPr="002F1C2A" w:rsidRDefault="00374299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* Tọa độ giao điểm là (2;5)</w:t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374299" w:rsidRPr="002F1C2A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A4F03" w:rsidRPr="002F1C2A" w:rsidTr="00B0717E">
        <w:tc>
          <w:tcPr>
            <w:tcW w:w="1435" w:type="dxa"/>
            <w:vAlign w:val="center"/>
          </w:tcPr>
          <w:p w:rsidR="009A4F03" w:rsidRPr="002F1C2A" w:rsidRDefault="009A4F03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6750" w:type="dxa"/>
          </w:tcPr>
          <w:p w:rsidR="009A4F03" w:rsidRPr="002F1C2A" w:rsidRDefault="00917644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3095625" cy="23336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33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5" w:type="dxa"/>
          </w:tcPr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74299" w:rsidRDefault="00374299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4F03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Hình câu a: 0,25</w:t>
            </w:r>
          </w:p>
        </w:tc>
      </w:tr>
      <w:tr w:rsidR="009A4F03" w:rsidRPr="002F1C2A" w:rsidTr="00B0717E">
        <w:tc>
          <w:tcPr>
            <w:tcW w:w="1435" w:type="dxa"/>
            <w:vAlign w:val="center"/>
          </w:tcPr>
          <w:p w:rsidR="009A4F03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Câu a</w:t>
            </w:r>
          </w:p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0,75đ</w:t>
            </w:r>
          </w:p>
        </w:tc>
        <w:tc>
          <w:tcPr>
            <w:tcW w:w="6750" w:type="dxa"/>
          </w:tcPr>
          <w:p w:rsidR="009A4F03" w:rsidRPr="002F1C2A" w:rsidRDefault="00862CDB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- AB, AC là tiếp tuyến của (O) nên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B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C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</w:p>
          <w:p w:rsidR="00862CDB" w:rsidRPr="002F1C2A" w:rsidRDefault="00862CDB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B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OCA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B, C cùng thuộc đường tròn đường kính OA</w:t>
            </w:r>
          </w:p>
          <w:p w:rsidR="00862CDB" w:rsidRPr="002F1C2A" w:rsidRDefault="00862CDB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A, B, O cùng thuộc đường tròn đường kính OA</w:t>
            </w:r>
          </w:p>
        </w:tc>
        <w:tc>
          <w:tcPr>
            <w:tcW w:w="1165" w:type="dxa"/>
          </w:tcPr>
          <w:p w:rsidR="009A4F03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9A4F03" w:rsidRPr="002F1C2A" w:rsidTr="00B0717E">
        <w:tc>
          <w:tcPr>
            <w:tcW w:w="1435" w:type="dxa"/>
            <w:vAlign w:val="center"/>
          </w:tcPr>
          <w:p w:rsidR="009A4F03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Câu b</w:t>
            </w:r>
          </w:p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750" w:type="dxa"/>
          </w:tcPr>
          <w:p w:rsidR="009A4F03" w:rsidRPr="002F1C2A" w:rsidRDefault="00862CDB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Ab, AC là tiếp tuyến của (O)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AB = AC, mà OB = OC = R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A là đường trung trực của BC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A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⊥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BC</w:t>
            </w:r>
          </w:p>
          <w:p w:rsidR="00862CDB" w:rsidRPr="002F1C2A" w:rsidRDefault="00862CDB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BCD nội tiếp (O;R) đường kính BD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CD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90°</m:t>
              </m:r>
            </m:oMath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DC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⊥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BC</w:t>
            </w:r>
          </w:p>
          <w:p w:rsidR="00862CDB" w:rsidRPr="002F1C2A" w:rsidRDefault="00862CDB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CD // OA (cùng vuông góc với BC)</w:t>
            </w:r>
          </w:p>
        </w:tc>
        <w:tc>
          <w:tcPr>
            <w:tcW w:w="1165" w:type="dxa"/>
          </w:tcPr>
          <w:p w:rsidR="009A4F03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62CDB" w:rsidRPr="002F1C2A" w:rsidTr="00B0717E">
        <w:tc>
          <w:tcPr>
            <w:tcW w:w="1435" w:type="dxa"/>
            <w:vAlign w:val="center"/>
          </w:tcPr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Câu c</w:t>
            </w:r>
          </w:p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1,0đ</w:t>
            </w:r>
          </w:p>
        </w:tc>
        <w:tc>
          <w:tcPr>
            <w:tcW w:w="6750" w:type="dxa"/>
          </w:tcPr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DC // OA (cmt)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CE // OA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CEA là hình thang (1)</w:t>
            </w:r>
          </w:p>
          <w:p w:rsidR="00591A0E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- Chứng minh ∆ODE = ∆BOA(g.c.g)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E = AB 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E = AC (2)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- Từ (1) và (2)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OCEA là hình thang cân</w:t>
            </w:r>
          </w:p>
        </w:tc>
        <w:tc>
          <w:tcPr>
            <w:tcW w:w="1165" w:type="dxa"/>
          </w:tcPr>
          <w:p w:rsidR="00862CDB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862CDB" w:rsidRPr="002F1C2A" w:rsidTr="00B0717E">
        <w:tc>
          <w:tcPr>
            <w:tcW w:w="1435" w:type="dxa"/>
            <w:vAlign w:val="center"/>
          </w:tcPr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Câu d</w:t>
            </w:r>
          </w:p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0,5đ</w:t>
            </w:r>
          </w:p>
        </w:tc>
        <w:tc>
          <w:tcPr>
            <w:tcW w:w="6750" w:type="dxa"/>
          </w:tcPr>
          <w:p w:rsidR="00862CDB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Chứng minh ∆SOA cân tại S, SI là đường trung tuyến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>SI</w:t>
            </w:r>
            <w:r w:rsidR="00591A0E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⊥</w:t>
            </w:r>
            <w:r w:rsidR="00591A0E">
              <w:rPr>
                <w:rFonts w:ascii="Cambria Math" w:eastAsiaTheme="minorEastAsia" w:hAnsi="Cambria Math" w:cs="Cambria Math"/>
                <w:sz w:val="28"/>
                <w:szCs w:val="28"/>
              </w:rPr>
              <w:t xml:space="preserve"> 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>OA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- Chứng minh I là trung điểm của SK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AKOS là hình thoi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- Có OA = 2R = 2OB </w:t>
            </w: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OAB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30°</m:t>
              </m:r>
            </m:oMath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K=IA.tan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IAK</m:t>
                  </m:r>
                </m:e>
              </m:acc>
            </m:oMath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=IA.tan30° = </w:t>
            </w:r>
            <w:r w:rsidRPr="002F1C2A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560" w:dyaOrig="680">
                <v:shape id="_x0000_i1039" type="#_x0000_t75" style="width:27.75pt;height:33.75pt" o:ole="">
                  <v:imagedata r:id="rId36" o:title=""/>
                </v:shape>
                <o:OLEObject Type="Embed" ProgID="Equation.DSMT4" ShapeID="_x0000_i1039" DrawAspect="Content" ObjectID="_1607406848" r:id="rId37"/>
              </w:objec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dvdd)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Cambria Math" w:eastAsiaTheme="minorEastAsia" w:hAnsi="Cambria Math" w:cs="Cambria Math"/>
                <w:sz w:val="28"/>
                <w:szCs w:val="28"/>
              </w:rPr>
              <w:t>⇒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SK = 2IK=</w:t>
            </w:r>
            <w:r w:rsidRPr="002F1C2A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700" w:dyaOrig="680">
                <v:shape id="_x0000_i1040" type="#_x0000_t75" style="width:35.25pt;height:33.75pt" o:ole="">
                  <v:imagedata r:id="rId38" o:title=""/>
                </v:shape>
                <o:OLEObject Type="Embed" ProgID="Equation.DSMT4" ShapeID="_x0000_i1040" DrawAspect="Content" ObjectID="_1607406849" r:id="rId39"/>
              </w:objec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>(dvdd)</w:t>
            </w:r>
          </w:p>
          <w:p w:rsidR="00586DF5" w:rsidRPr="002F1C2A" w:rsidRDefault="00586DF5" w:rsidP="00CE3B66">
            <w:pPr>
              <w:spacing w:line="36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>S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AKOS </w: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= </w:t>
            </w:r>
            <w:r w:rsidRPr="002F1C2A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1740" w:dyaOrig="680">
                <v:shape id="_x0000_i1041" type="#_x0000_t75" style="width:87pt;height:33.75pt" o:ole="">
                  <v:imagedata r:id="rId40" o:title=""/>
                </v:shape>
                <o:OLEObject Type="Embed" ProgID="Equation.DSMT4" ShapeID="_x0000_i1041" DrawAspect="Content" ObjectID="_1607406850" r:id="rId41"/>
              </w:object>
            </w:r>
            <w:r w:rsidRPr="002F1C2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dvdt)</w:t>
            </w:r>
          </w:p>
        </w:tc>
        <w:tc>
          <w:tcPr>
            <w:tcW w:w="1165" w:type="dxa"/>
          </w:tcPr>
          <w:p w:rsidR="00862CDB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62CDB" w:rsidRPr="002F1C2A" w:rsidTr="00B0717E">
        <w:tc>
          <w:tcPr>
            <w:tcW w:w="1435" w:type="dxa"/>
            <w:vAlign w:val="center"/>
          </w:tcPr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5</w:t>
            </w:r>
          </w:p>
          <w:p w:rsidR="00862CDB" w:rsidRPr="002F1C2A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b/>
                <w:sz w:val="28"/>
                <w:szCs w:val="28"/>
              </w:rPr>
              <w:t>(0,5 điểm)</w:t>
            </w:r>
          </w:p>
        </w:tc>
        <w:tc>
          <w:tcPr>
            <w:tcW w:w="6750" w:type="dxa"/>
          </w:tcPr>
          <w:p w:rsidR="00862CDB" w:rsidRPr="002F1C2A" w:rsidRDefault="00586DF5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Giải phương trình </w:t>
            </w:r>
            <w:r w:rsidR="00F92AA6" w:rsidRPr="002F1C2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40" w:dyaOrig="360">
                <v:shape id="_x0000_i1042" type="#_x0000_t75" style="width:107.25pt;height:18pt" o:ole="">
                  <v:imagedata r:id="rId42" o:title=""/>
                </v:shape>
                <o:OLEObject Type="Embed" ProgID="Equation.DSMT4" ShapeID="_x0000_i1042" DrawAspect="Content" ObjectID="_1607406851" r:id="rId43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92AA6" w:rsidRPr="002F1C2A" w:rsidRDefault="00F92AA6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40" w:dyaOrig="360">
                <v:shape id="_x0000_i1043" type="#_x0000_t75" style="width:107.25pt;height:18pt" o:ole="">
                  <v:imagedata r:id="rId44" o:title=""/>
                </v:shape>
                <o:OLEObject Type="Embed" ProgID="Equation.DSMT4" ShapeID="_x0000_i1043" DrawAspect="Content" ObjectID="_1607406852" r:id="rId45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 (1) Điều kiện: x ≥ - 1</w:t>
            </w:r>
          </w:p>
          <w:p w:rsidR="00F92AA6" w:rsidRPr="002F1C2A" w:rsidRDefault="00F92AA6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220" w:dyaOrig="800">
                <v:shape id="_x0000_i1044" type="#_x0000_t75" style="width:210.75pt;height:39.75pt" o:ole="">
                  <v:imagedata r:id="rId46" o:title=""/>
                </v:shape>
                <o:OLEObject Type="Embed" ProgID="Equation.DSMT4" ShapeID="_x0000_i1044" DrawAspect="Content" ObjectID="_1607406853" r:id="rId47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92AA6" w:rsidRPr="002F1C2A" w:rsidRDefault="00F92AA6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position w:val="-76"/>
                <w:sz w:val="28"/>
                <w:szCs w:val="28"/>
              </w:rPr>
              <w:object w:dxaOrig="4560" w:dyaOrig="1640">
                <v:shape id="_x0000_i1045" type="#_x0000_t75" style="width:228pt;height:81.75pt" o:ole="">
                  <v:imagedata r:id="rId48" o:title=""/>
                </v:shape>
                <o:OLEObject Type="Embed" ProgID="Equation.DSMT4" ShapeID="_x0000_i1045" DrawAspect="Content" ObjectID="_1607406854" r:id="rId49"/>
              </w:object>
            </w: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F92AA6" w:rsidRPr="002F1C2A" w:rsidRDefault="00F92AA6" w:rsidP="00CE3B66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F1C2A">
              <w:rPr>
                <w:rFonts w:ascii="Times New Roman" w:hAnsi="Times New Roman" w:cs="Times New Roman"/>
                <w:sz w:val="28"/>
                <w:szCs w:val="28"/>
              </w:rPr>
              <w:t>Vậy phương trình có 1 nghiệm là x = 3</w:t>
            </w:r>
          </w:p>
        </w:tc>
        <w:tc>
          <w:tcPr>
            <w:tcW w:w="1165" w:type="dxa"/>
          </w:tcPr>
          <w:p w:rsidR="00862CDB" w:rsidRDefault="00862CDB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F1C2A" w:rsidRPr="002F1C2A" w:rsidRDefault="002F1C2A" w:rsidP="00CE3B66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1A2F6C" w:rsidRDefault="001A2F6C" w:rsidP="00CE3B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0717E" w:rsidRPr="002F1C2A" w:rsidRDefault="00F92AA6" w:rsidP="00CE3B66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1C2A">
        <w:rPr>
          <w:rFonts w:ascii="Times New Roman" w:hAnsi="Times New Roman" w:cs="Times New Roman"/>
          <w:b/>
          <w:sz w:val="28"/>
          <w:szCs w:val="28"/>
        </w:rPr>
        <w:t>HỌC SINH LÀM ĐÚNG THEO CÁCH KHÁC ĐÁP ÁN VẪN ĐƯỢC ĐIỂM TỐI ĐA</w:t>
      </w:r>
    </w:p>
    <w:p w:rsidR="006B1990" w:rsidRPr="002F1C2A" w:rsidRDefault="006B1990" w:rsidP="00CE3B6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6B1990" w:rsidRPr="002F1C2A" w:rsidSect="0043264E">
      <w:headerReference w:type="default" r:id="rId50"/>
      <w:footerReference w:type="default" r:id="rId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5D36" w:rsidRDefault="003F5D36" w:rsidP="00CE3B66">
      <w:pPr>
        <w:spacing w:after="0" w:line="240" w:lineRule="auto"/>
      </w:pPr>
      <w:r>
        <w:separator/>
      </w:r>
    </w:p>
  </w:endnote>
  <w:endnote w:type="continuationSeparator" w:id="0">
    <w:p w:rsidR="003F5D36" w:rsidRDefault="003F5D36" w:rsidP="00CE3B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3B66" w:rsidRPr="000623F6" w:rsidRDefault="00CE3B66" w:rsidP="00CE3B66">
    <w:pPr>
      <w:pStyle w:val="Footer"/>
      <w:rPr>
        <w:rFonts w:ascii="Times New Roman" w:hAnsi="Times New Roman" w:cs="Times New Roman"/>
        <w:sz w:val="26"/>
        <w:szCs w:val="26"/>
      </w:rPr>
    </w:pPr>
    <w:r>
      <w:tab/>
    </w: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  <w:p w:rsidR="00CE3B66" w:rsidRDefault="00CE3B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5D36" w:rsidRDefault="003F5D36" w:rsidP="00CE3B66">
      <w:pPr>
        <w:spacing w:after="0" w:line="240" w:lineRule="auto"/>
      </w:pPr>
      <w:r>
        <w:separator/>
      </w:r>
    </w:p>
  </w:footnote>
  <w:footnote w:type="continuationSeparator" w:id="0">
    <w:p w:rsidR="003F5D36" w:rsidRDefault="003F5D36" w:rsidP="00CE3B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3B66" w:rsidRPr="00BF555C" w:rsidRDefault="00CE3B66" w:rsidP="00CE3B66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804673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CE3B66" w:rsidRDefault="00CE3B6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D2375"/>
    <w:multiLevelType w:val="hybridMultilevel"/>
    <w:tmpl w:val="8C0ABF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838B4"/>
    <w:multiLevelType w:val="hybridMultilevel"/>
    <w:tmpl w:val="B0B24C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6368D8"/>
    <w:multiLevelType w:val="hybridMultilevel"/>
    <w:tmpl w:val="4A60A3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3A4119"/>
    <w:multiLevelType w:val="hybridMultilevel"/>
    <w:tmpl w:val="B35A25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C170D2"/>
    <w:multiLevelType w:val="hybridMultilevel"/>
    <w:tmpl w:val="50F2A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BA382A"/>
    <w:multiLevelType w:val="hybridMultilevel"/>
    <w:tmpl w:val="ABBA70E6"/>
    <w:lvl w:ilvl="0" w:tplc="BDAAC8F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DF026B9"/>
    <w:multiLevelType w:val="hybridMultilevel"/>
    <w:tmpl w:val="A41400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3"/>
  </w:num>
  <w:num w:numId="6">
    <w:abstractNumId w:val="1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B1990"/>
    <w:rsid w:val="00023694"/>
    <w:rsid w:val="001A2F6C"/>
    <w:rsid w:val="002F1C2A"/>
    <w:rsid w:val="00374299"/>
    <w:rsid w:val="003F5D36"/>
    <w:rsid w:val="00416ED4"/>
    <w:rsid w:val="0043264E"/>
    <w:rsid w:val="004878AE"/>
    <w:rsid w:val="00563440"/>
    <w:rsid w:val="00586DF5"/>
    <w:rsid w:val="00591A0E"/>
    <w:rsid w:val="006B1990"/>
    <w:rsid w:val="007B3867"/>
    <w:rsid w:val="00862CDB"/>
    <w:rsid w:val="00917644"/>
    <w:rsid w:val="009A4F03"/>
    <w:rsid w:val="00B0717E"/>
    <w:rsid w:val="00CE3B66"/>
    <w:rsid w:val="00E73C37"/>
    <w:rsid w:val="00F1128D"/>
    <w:rsid w:val="00F92AA6"/>
    <w:rsid w:val="00FB2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6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1990"/>
    <w:pPr>
      <w:ind w:left="720"/>
      <w:contextualSpacing/>
    </w:pPr>
  </w:style>
  <w:style w:type="table" w:styleId="TableGrid">
    <w:name w:val="Table Grid"/>
    <w:basedOn w:val="TableNormal"/>
    <w:uiPriority w:val="39"/>
    <w:rsid w:val="00B071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862CDB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CE3B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E3B66"/>
  </w:style>
  <w:style w:type="paragraph" w:styleId="Footer">
    <w:name w:val="footer"/>
    <w:basedOn w:val="Normal"/>
    <w:link w:val="FooterChar"/>
    <w:unhideWhenUsed/>
    <w:rsid w:val="00CE3B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E3B66"/>
  </w:style>
  <w:style w:type="character" w:styleId="Hyperlink">
    <w:name w:val="Hyperlink"/>
    <w:basedOn w:val="DefaultParagraphFont"/>
    <w:rsid w:val="00CE3B66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E3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3B6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70</Words>
  <Characters>325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cp:lastPrinted>2018-12-27T02:03:00Z</cp:lastPrinted>
  <dcterms:created xsi:type="dcterms:W3CDTF">2018-12-27T02:03:00Z</dcterms:created>
  <dcterms:modified xsi:type="dcterms:W3CDTF">2018-12-27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